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CB1B95">
        <w:rPr>
          <w:b/>
        </w:rPr>
        <w:t xml:space="preserve"> Homework 5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2E47BF" w:rsidRDefault="005B1553" w:rsidP="00166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093656" w:rsidRDefault="00093656"/>
    <w:p w:rsidR="00D57FC3" w:rsidRDefault="00093656" w:rsidP="00093656">
      <w:r>
        <w:t>Showing your work neatly, completely, an</w:t>
      </w:r>
      <w:r w:rsidR="003A6C8D">
        <w:t xml:space="preserve">d correctly, find each integral.   </w:t>
      </w:r>
    </w:p>
    <w:p w:rsidR="00093656" w:rsidRDefault="00D57FC3" w:rsidP="00093656">
      <w:r>
        <w:tab/>
      </w:r>
      <w:r w:rsidR="003A6C8D">
        <w:t>Notice that you should write each step going DOWN the page.</w:t>
      </w:r>
    </w:p>
    <w:p w:rsidR="00093656" w:rsidRDefault="00093656" w:rsidP="00093656"/>
    <w:p w:rsidR="00603734" w:rsidRDefault="00603734" w:rsidP="00093656">
      <w:pPr>
        <w:pStyle w:val="ListParagraph"/>
        <w:numPr>
          <w:ilvl w:val="0"/>
          <w:numId w:val="6"/>
        </w:numPr>
        <w:sectPr w:rsidR="00603734" w:rsidSect="00A56E9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93656" w:rsidRDefault="00CB1B95" w:rsidP="00093656">
      <w:pPr>
        <w:pStyle w:val="ListParagraph"/>
        <w:numPr>
          <w:ilvl w:val="0"/>
          <w:numId w:val="6"/>
        </w:numPr>
      </w:pPr>
      <w:r w:rsidRPr="00CB1B95">
        <w:rPr>
          <w:position w:val="-30"/>
        </w:rPr>
        <w:object w:dxaOrig="15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75pt;height:37.5pt" o:ole="">
            <v:imagedata r:id="rId5" o:title=""/>
          </v:shape>
          <o:OLEObject Type="Embed" ProgID="Equation.DSMT4" ShapeID="_x0000_i1041" DrawAspect="Content" ObjectID="_1609321181" r:id="rId6"/>
        </w:object>
      </w:r>
    </w:p>
    <w:p w:rsidR="00CB1B95" w:rsidRDefault="00603734" w:rsidP="00CB1B95">
      <w:pPr>
        <w:pStyle w:val="ListParagraph"/>
        <w:numPr>
          <w:ilvl w:val="0"/>
          <w:numId w:val="6"/>
        </w:numPr>
      </w:pPr>
      <w:r>
        <w:br w:type="column"/>
      </w:r>
      <w:r w:rsidR="00CB1B95" w:rsidRPr="00CB1B95">
        <w:rPr>
          <w:position w:val="-30"/>
        </w:rPr>
        <w:object w:dxaOrig="1620" w:dyaOrig="740">
          <v:shape id="_x0000_i1048" type="#_x0000_t75" style="width:81pt;height:37.5pt" o:ole="">
            <v:imagedata r:id="rId7" o:title=""/>
          </v:shape>
          <o:OLEObject Type="Embed" ProgID="Equation.DSMT4" ShapeID="_x0000_i1048" DrawAspect="Content" ObjectID="_1609321182" r:id="rId8"/>
        </w:object>
      </w:r>
    </w:p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/>
    <w:p w:rsidR="00603734" w:rsidRDefault="00603734" w:rsidP="00603734">
      <w:pPr>
        <w:sectPr w:rsidR="00603734" w:rsidSect="0060373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93656" w:rsidRDefault="00CB1B95" w:rsidP="00093656">
      <w:pPr>
        <w:pStyle w:val="ListParagraph"/>
        <w:numPr>
          <w:ilvl w:val="0"/>
          <w:numId w:val="6"/>
        </w:numPr>
      </w:pPr>
      <w:r w:rsidRPr="00093656">
        <w:rPr>
          <w:position w:val="-30"/>
        </w:rPr>
        <w:object w:dxaOrig="1040" w:dyaOrig="740">
          <v:shape id="_x0000_i1043" type="#_x0000_t75" style="width:51.75pt;height:36.75pt" o:ole="">
            <v:imagedata r:id="rId9" o:title=""/>
          </v:shape>
          <o:OLEObject Type="Embed" ProgID="Equation.DSMT4" ShapeID="_x0000_i1043" DrawAspect="Content" ObjectID="_1609321183" r:id="rId10"/>
        </w:object>
      </w:r>
    </w:p>
    <w:p w:rsidR="00093656" w:rsidRDefault="00CB1B95" w:rsidP="00093656">
      <w:pPr>
        <w:pStyle w:val="ListParagraph"/>
        <w:numPr>
          <w:ilvl w:val="0"/>
          <w:numId w:val="6"/>
        </w:numPr>
      </w:pPr>
      <w:r w:rsidRPr="00CB1B95">
        <w:rPr>
          <w:position w:val="-48"/>
        </w:rPr>
        <w:object w:dxaOrig="1219" w:dyaOrig="920">
          <v:shape id="_x0000_i1045" type="#_x0000_t75" style="width:60.75pt;height:46.5pt" o:ole="">
            <v:imagedata r:id="rId11" o:title=""/>
          </v:shape>
          <o:OLEObject Type="Embed" ProgID="Equation.DSMT4" ShapeID="_x0000_i1045" DrawAspect="Content" ObjectID="_1609321184" r:id="rId12"/>
        </w:object>
      </w:r>
    </w:p>
    <w:p w:rsidR="00603734" w:rsidRDefault="00603734" w:rsidP="00CB1B95">
      <w:pPr>
        <w:pStyle w:val="ListParagraph"/>
        <w:sectPr w:rsidR="00603734" w:rsidSect="0060373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B1B95" w:rsidRDefault="00CB1B95" w:rsidP="00CB1B95">
      <w:pPr>
        <w:pStyle w:val="ListParagraph"/>
      </w:pPr>
      <w:bookmarkStart w:id="0" w:name="_GoBack"/>
      <w:bookmarkEnd w:id="0"/>
    </w:p>
    <w:p w:rsidR="00093656" w:rsidRDefault="00093656"/>
    <w:p w:rsidR="00093656" w:rsidRDefault="00093656"/>
    <w:sectPr w:rsidR="00093656" w:rsidSect="00A56E9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4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5427F8"/>
    <w:multiLevelType w:val="hybridMultilevel"/>
    <w:tmpl w:val="7B3C4012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93656"/>
    <w:rsid w:val="000966CE"/>
    <w:rsid w:val="00145D4D"/>
    <w:rsid w:val="001661A4"/>
    <w:rsid w:val="002E1D7E"/>
    <w:rsid w:val="002E1E03"/>
    <w:rsid w:val="002E47BF"/>
    <w:rsid w:val="00346C77"/>
    <w:rsid w:val="0036343C"/>
    <w:rsid w:val="003A6C8D"/>
    <w:rsid w:val="003D1D3D"/>
    <w:rsid w:val="004673B2"/>
    <w:rsid w:val="0058505F"/>
    <w:rsid w:val="005A145E"/>
    <w:rsid w:val="005B1553"/>
    <w:rsid w:val="00603734"/>
    <w:rsid w:val="0064260F"/>
    <w:rsid w:val="0064285E"/>
    <w:rsid w:val="0072637D"/>
    <w:rsid w:val="00767C72"/>
    <w:rsid w:val="0087160C"/>
    <w:rsid w:val="00911F17"/>
    <w:rsid w:val="00955451"/>
    <w:rsid w:val="00A066F1"/>
    <w:rsid w:val="00A56E9A"/>
    <w:rsid w:val="00AA5E09"/>
    <w:rsid w:val="00AB06D8"/>
    <w:rsid w:val="00B33FE2"/>
    <w:rsid w:val="00B80F38"/>
    <w:rsid w:val="00C37943"/>
    <w:rsid w:val="00CB1B95"/>
    <w:rsid w:val="00D57FC3"/>
    <w:rsid w:val="00DA60D8"/>
    <w:rsid w:val="00DB7FCC"/>
    <w:rsid w:val="00E54E91"/>
    <w:rsid w:val="00E70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122CA5D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64</Words>
  <Characters>36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4</cp:revision>
  <cp:lastPrinted>2018-01-10T01:13:00Z</cp:lastPrinted>
  <dcterms:created xsi:type="dcterms:W3CDTF">2019-01-18T20:48:00Z</dcterms:created>
  <dcterms:modified xsi:type="dcterms:W3CDTF">2019-01-18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